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A6C318" w14:textId="66235B32" w:rsidR="00A359CA" w:rsidRDefault="0005701D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ọ</w:t>
      </w:r>
      <w:proofErr w:type="spellEnd"/>
      <w:r>
        <w:rPr>
          <w:rFonts w:ascii="Times New Roman" w:hAnsi="Times New Roman" w:cs="Times New Roman"/>
          <w:sz w:val="26"/>
          <w:szCs w:val="26"/>
          <w:lang w:val="vi-VN"/>
        </w:rPr>
        <w:t xml:space="preserve"> và tên: </w:t>
      </w:r>
      <w:r w:rsidR="0015084F">
        <w:rPr>
          <w:rFonts w:ascii="Times New Roman" w:hAnsi="Times New Roman" w:cs="Times New Roman"/>
          <w:sz w:val="26"/>
          <w:szCs w:val="26"/>
          <w:lang w:val="vi-VN"/>
        </w:rPr>
        <w:t>Đỗ Đức Mạnh</w:t>
      </w:r>
    </w:p>
    <w:p w14:paraId="756E7E01" w14:textId="65C3D4FB" w:rsidR="0015084F" w:rsidRDefault="0015084F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Mã sinh viên: 20020688</w:t>
      </w:r>
    </w:p>
    <w:p w14:paraId="24CE7D6C" w14:textId="0421D0FF" w:rsidR="0015084F" w:rsidRDefault="0015084F" w:rsidP="0015084F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Mô phỏng điều khiển đội hình chữ V cho đa robot</w:t>
      </w:r>
    </w:p>
    <w:p w14:paraId="0B08F7E8" w14:textId="4299F3F3" w:rsidR="0015084F" w:rsidRDefault="0000608D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Cơ sở lý thuyết </w:t>
      </w:r>
    </w:p>
    <w:p w14:paraId="27307E01" w14:textId="0970B1CA" w:rsidR="0000608D" w:rsidRDefault="00EE7FA8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CB77E8">
        <w:rPr>
          <w:rFonts w:ascii="Times New Roman" w:hAnsi="Times New Roman" w:cs="Times New Roman"/>
          <w:sz w:val="26"/>
          <w:szCs w:val="26"/>
          <w:lang w:val="vi-VN"/>
        </w:rPr>
        <w:t xml:space="preserve">Đội hình chữ V thuộc mô hình leader-follower với robot leader di chuyển dọc theo quỹ đạo định trước, lấy nó làm tâm và tạo cấu trúc chữ V ảo từ đó phân nhiệm cho các robot followers còn lại. Robot followers có nhiệm vụ bám theo mục tiêu đã được phân công. </w:t>
      </w:r>
    </w:p>
    <w:p w14:paraId="436136A6" w14:textId="4504F27F" w:rsidR="00EE7FA8" w:rsidRDefault="00EE7FA8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ộ điều khiển hành vi được xây dựng để cung cấp vận tốc hướng đích, tránh vật cản và tự tránh nhau giữa các robot. </w:t>
      </w:r>
    </w:p>
    <w:p w14:paraId="69D7C89A" w14:textId="54F675E4" w:rsidR="005045DC" w:rsidRDefault="005045DC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Hành vi hướng đích được thể hiện thông qua hàm vận tốc với </w:t>
      </w:r>
      <w:r w:rsidRPr="005045DC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20" w14:anchorId="215314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2pt;height:11pt" o:ole="">
            <v:imagedata r:id="rId5" o:title=""/>
          </v:shape>
          <o:OLEObject Type="Embed" ProgID="Equation.DSMT4" ShapeID="_x0000_i1030" DrawAspect="Content" ObjectID="_1774701386" r:id="rId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là trọng số, </w:t>
      </w:r>
      <w:r w:rsidRPr="005045D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300" w:dyaOrig="380" w14:anchorId="1B64A990">
          <v:shape id="_x0000_i1033" type="#_x0000_t75" style="width:15pt;height:19pt" o:ole="">
            <v:imagedata r:id="rId7" o:title=""/>
          </v:shape>
          <o:OLEObject Type="Embed" ProgID="Equation.DSMT4" ShapeID="_x0000_i1033" DrawAspect="Content" ObjectID="_1774701387" r:id="rId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là khoảng cách từ robot đến mục tiêu, mục tiêu có thể là đích hoặc các điểm ảo trong cấu trúc chữ V:</w:t>
      </w:r>
    </w:p>
    <w:p w14:paraId="6F6A3A6C" w14:textId="532C1232" w:rsidR="005045DC" w:rsidRDefault="005045DC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5045D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20" w:dyaOrig="380" w14:anchorId="42C83EBF">
          <v:shape id="_x0000_i1027" type="#_x0000_t75" style="width:46pt;height:19pt" o:ole="">
            <v:imagedata r:id="rId9" o:title=""/>
          </v:shape>
          <o:OLEObject Type="Embed" ProgID="Equation.DSMT4" ShapeID="_x0000_i1027" DrawAspect="Content" ObjectID="_1774701388" r:id="rId10"/>
        </w:object>
      </w:r>
    </w:p>
    <w:p w14:paraId="15E12584" w14:textId="6AA105E6" w:rsidR="00B17562" w:rsidRDefault="00B1756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Hành vi tránh vật cản được thể hiện thông qua hàm vận tốc với </w:t>
      </w:r>
      <w:r w:rsidRPr="00B17562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240" w:dyaOrig="320" w14:anchorId="432120FF">
          <v:shape id="_x0000_i1040" type="#_x0000_t75" style="width:12pt;height:16pt" o:ole="">
            <v:imagedata r:id="rId11" o:title=""/>
          </v:shape>
          <o:OLEObject Type="Embed" ProgID="Equation.DSMT4" ShapeID="_x0000_i1040" DrawAspect="Content" ObjectID="_1774701389" r:id="rId1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trọng số, </w:t>
      </w:r>
      <w:r w:rsidRPr="00B17562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279" w:dyaOrig="360" w14:anchorId="518A7EA7">
          <v:shape id="_x0000_i1042" type="#_x0000_t75" style="width:14pt;height:18pt" o:ole="">
            <v:imagedata r:id="rId13" o:title=""/>
          </v:shape>
          <o:OLEObject Type="Embed" ProgID="Equation.DSMT4" ShapeID="_x0000_i1042" DrawAspect="Content" ObjectID="_1774701390" r:id="rId1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là khoảng cách đến vật cản:</w:t>
      </w:r>
    </w:p>
    <w:p w14:paraId="164FDB6D" w14:textId="4799B583" w:rsidR="00B17562" w:rsidRDefault="00B1756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562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999" w:dyaOrig="680" w14:anchorId="78C65F94">
          <v:shape id="_x0000_i1036" type="#_x0000_t75" style="width:50pt;height:34pt" o:ole="">
            <v:imagedata r:id="rId15" o:title=""/>
          </v:shape>
          <o:OLEObject Type="Embed" ProgID="Equation.DSMT4" ShapeID="_x0000_i1036" DrawAspect="Content" ObjectID="_1774701391" r:id="rId16"/>
        </w:object>
      </w:r>
    </w:p>
    <w:p w14:paraId="595E6119" w14:textId="16A38652" w:rsidR="00B17562" w:rsidRDefault="00B1756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Hành vi tránh nhau tương tự như hành vi tránh vật cản được thể hiện thông qua hàm vận tốc với </w:t>
      </w:r>
      <w:r w:rsidRPr="00B17562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 w14:anchorId="3759DAB6">
          <v:shape id="_x0000_i1048" type="#_x0000_t75" style="width:11pt;height:14pt" o:ole="">
            <v:imagedata r:id="rId17" o:title=""/>
          </v:shape>
          <o:OLEObject Type="Embed" ProgID="Equation.DSMT4" ShapeID="_x0000_i1048" DrawAspect="Content" ObjectID="_1774701392" r:id="rId1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là trọng số, là </w:t>
      </w:r>
      <w:r w:rsidRPr="00B175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300" w:dyaOrig="380" w14:anchorId="690EEDE9">
          <v:shape id="_x0000_i1051" type="#_x0000_t75" style="width:15pt;height:19pt" o:ole="">
            <v:imagedata r:id="rId19" o:title=""/>
          </v:shape>
          <o:OLEObject Type="Embed" ProgID="Equation.DSMT4" ShapeID="_x0000_i1051" DrawAspect="Content" ObjectID="_1774701393" r:id="rId2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khoảng cách đến các robot xung quanh: </w:t>
      </w:r>
    </w:p>
    <w:p w14:paraId="5BD2F4BA" w14:textId="787C8245" w:rsidR="00B17562" w:rsidRDefault="00B1756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562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1020" w:dyaOrig="700" w14:anchorId="332AAA0E">
          <v:shape id="_x0000_i1045" type="#_x0000_t75" style="width:51pt;height:35pt" o:ole="">
            <v:imagedata r:id="rId21" o:title=""/>
          </v:shape>
          <o:OLEObject Type="Embed" ProgID="Equation.DSMT4" ShapeID="_x0000_i1045" DrawAspect="Content" ObjectID="_1774701394" r:id="rId22"/>
        </w:object>
      </w:r>
    </w:p>
    <w:p w14:paraId="240AF5DE" w14:textId="13CC682F" w:rsidR="00B17562" w:rsidRDefault="00D61219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Ngoài ra, cần sử dụng ma trận chuyển đổi 2D nhằm tìm vị trí trong cấu trúc chữ V ảo so với khung toàn cục. </w: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 xml:space="preserve">Vị trí các robot followers trong khung cục bộ của robot leader là </w:t>
      </w:r>
      <w:r w:rsidR="00B8563E" w:rsidRPr="00B8563E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580" w:dyaOrig="400" w14:anchorId="3B1F8971">
          <v:shape id="_x0000_i1054" type="#_x0000_t75" style="width:29pt;height:20pt" o:ole="">
            <v:imagedata r:id="rId23" o:title=""/>
          </v:shape>
          <o:OLEObject Type="Embed" ProgID="Equation.DSMT4" ShapeID="_x0000_i1054" DrawAspect="Content" ObjectID="_1774701395" r:id="rId24"/>
        </w:objec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>, vị trí robot followers trong khung toàn cục là:</w:t>
      </w:r>
    </w:p>
    <w:p w14:paraId="23C58BCC" w14:textId="6FA5FD74" w:rsidR="00B8563E" w:rsidRPr="00B8563E" w:rsidRDefault="00B8563E" w:rsidP="0015084F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2F5C62">
        <w:rPr>
          <w:rFonts w:ascii="Times New Roman" w:hAnsi="Times New Roman" w:cs="Times New Roman"/>
          <w:sz w:val="26"/>
          <w:szCs w:val="26"/>
          <w:lang w:val="vi-VN"/>
        </w:rPr>
        <w:tab/>
      </w:r>
      <w:r w:rsidR="00100EA2" w:rsidRPr="00B8563E">
        <w:rPr>
          <w:rFonts w:ascii="Times New Roman" w:hAnsi="Times New Roman" w:cs="Times New Roman"/>
          <w:position w:val="-50"/>
          <w:sz w:val="26"/>
          <w:szCs w:val="26"/>
          <w:lang w:val="vi-VN"/>
        </w:rPr>
        <w:object w:dxaOrig="3019" w:dyaOrig="1120" w14:anchorId="3FD22C64">
          <v:shape id="_x0000_i1064" type="#_x0000_t75" style="width:151pt;height:56pt" o:ole="">
            <v:imagedata r:id="rId25" o:title=""/>
          </v:shape>
          <o:OLEObject Type="Embed" ProgID="Equation.DSMT4" ShapeID="_x0000_i1064" DrawAspect="Content" ObjectID="_1774701396" r:id="rId26"/>
        </w:object>
      </w:r>
    </w:p>
    <w:p w14:paraId="700CC3DA" w14:textId="1CB5A86D" w:rsidR="00B8563E" w:rsidRPr="00B8563E" w:rsidRDefault="00100EA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v</w: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 xml:space="preserve">ới </w:t>
      </w:r>
      <w:r w:rsidRPr="00100EA2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79" w14:anchorId="565E1F14">
          <v:shape id="_x0000_i1069" type="#_x0000_t75" style="width:10pt;height:14pt" o:ole="">
            <v:imagedata r:id="rId27" o:title=""/>
          </v:shape>
          <o:OLEObject Type="Embed" ProgID="Equation.DSMT4" ShapeID="_x0000_i1069" DrawAspect="Content" ObjectID="_1774701397" r:id="rId2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 xml:space="preserve">là góc của robot leader so với khung toàn cục, </w:t>
      </w:r>
      <w:r w:rsidR="00C53FAE" w:rsidRPr="00C53FAE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600" w:dyaOrig="400" w14:anchorId="1D0E06AF">
          <v:shape id="_x0000_i1072" type="#_x0000_t75" style="width:30pt;height:20pt" o:ole="">
            <v:imagedata r:id="rId29" o:title=""/>
          </v:shape>
          <o:OLEObject Type="Embed" ProgID="Equation.DSMT4" ShapeID="_x0000_i1072" DrawAspect="Content" ObjectID="_1774701398" r:id="rId30"/>
        </w:objec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 xml:space="preserve">là tọa độ của robot leader trong khung toàn </w:t>
      </w:r>
      <w:r w:rsidR="00C53FAE">
        <w:rPr>
          <w:rFonts w:ascii="Times New Roman" w:hAnsi="Times New Roman" w:cs="Times New Roman"/>
          <w:sz w:val="26"/>
          <w:szCs w:val="26"/>
          <w:lang w:val="vi-VN"/>
        </w:rPr>
        <w:t>cục.</w:t>
      </w:r>
    </w:p>
    <w:p w14:paraId="70E68A8F" w14:textId="3171A67C" w:rsidR="0000608D" w:rsidRDefault="0000608D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B. Kết quả </w:t>
      </w:r>
    </w:p>
    <w:p w14:paraId="70C721DC" w14:textId="77777777" w:rsidR="0000608D" w:rsidRDefault="0000608D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5E2535CD" w14:textId="5CFCFEC8" w:rsidR="00856206" w:rsidRDefault="00856206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Link code và video: </w:t>
      </w:r>
    </w:p>
    <w:p w14:paraId="03446D6B" w14:textId="29DEA216" w:rsidR="00856206" w:rsidRPr="0005701D" w:rsidRDefault="0000608D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hyperlink r:id="rId31" w:history="1">
        <w:r w:rsidRPr="0000608D">
          <w:rPr>
            <w:rStyle w:val="Hyperlink"/>
            <w:rFonts w:ascii="Times New Roman" w:hAnsi="Times New Roman" w:cs="Times New Roman"/>
            <w:sz w:val="26"/>
            <w:szCs w:val="26"/>
            <w:lang w:val="vi-VN"/>
          </w:rPr>
          <w:t>https://github.com/dducmanh99/robot_phan_tan/tree/main/tuan6</w:t>
        </w:r>
      </w:hyperlink>
    </w:p>
    <w:sectPr w:rsidR="00856206" w:rsidRPr="000570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2A2"/>
    <w:rsid w:val="0000608D"/>
    <w:rsid w:val="0005701D"/>
    <w:rsid w:val="00100EA2"/>
    <w:rsid w:val="0015084F"/>
    <w:rsid w:val="002F5C62"/>
    <w:rsid w:val="005045DC"/>
    <w:rsid w:val="00856206"/>
    <w:rsid w:val="009662A2"/>
    <w:rsid w:val="00A359CA"/>
    <w:rsid w:val="00B17562"/>
    <w:rsid w:val="00B8563E"/>
    <w:rsid w:val="00C53FAE"/>
    <w:rsid w:val="00CB77E8"/>
    <w:rsid w:val="00D61219"/>
    <w:rsid w:val="00EE7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EEDC9B"/>
  <w15:chartTrackingRefBased/>
  <w15:docId w15:val="{DE4F314D-934A-4B85-BB83-3BC4DEAB4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608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0608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hyperlink" Target="https://github.com/dducmanh99/robot_phan_tan/tree/main/tuan6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CD44AC-717F-423E-9A64-8D7643E2D5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265</Words>
  <Characters>1514</Characters>
  <Application>Microsoft Office Word</Application>
  <DocSecurity>0</DocSecurity>
  <Lines>12</Lines>
  <Paragraphs>3</Paragraphs>
  <ScaleCrop>false</ScaleCrop>
  <Company/>
  <LinksUpToDate>false</LinksUpToDate>
  <CharactersWithSpaces>1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ức mạnh</dc:creator>
  <cp:keywords/>
  <dc:description/>
  <cp:lastModifiedBy>đức mạnh</cp:lastModifiedBy>
  <cp:revision>14</cp:revision>
  <dcterms:created xsi:type="dcterms:W3CDTF">2024-04-15T07:56:00Z</dcterms:created>
  <dcterms:modified xsi:type="dcterms:W3CDTF">2024-04-15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